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1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Завда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для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розробле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програмного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коду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/>
        </w:rPr>
        <w:t xml:space="preserve"> для групи ІПЗ-22</w:t>
      </w:r>
    </w:p>
    <w:p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052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81"/>
        <w:gridCol w:w="6195"/>
        <w:gridCol w:w="2976"/>
      </w:tblGrid>
      <w:tr>
        <w:trPr>
          <w:tblHeader/>
        </w:trP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№№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ІБ студентів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195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976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</w:tr>
      <w:tr>
        <w:tc>
          <w:tcPr>
            <w:tcW w:w="881" w:type="dxa"/>
          </w:tcPr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171" w:type="dxa"/>
            <w:gridSpan w:val="2"/>
          </w:tcPr>
          <w:p>
            <w:pPr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Завдання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Обчислити і вивести на екран у табличному вигляді значення функції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f(x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на заданому інтервалі зміни значень аргументу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х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ід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о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з кроком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h. </w:t>
            </w:r>
          </w:p>
          <w:p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Коефіцієнти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a, b, c –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дійсні числа. Значення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a, b, c,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поч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кін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водити з клавіатури. Передбачити перевірку допустимості введених значень.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070" w:dyaOrig="2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7" type="#_x0000_t75" style="width:253.45pt;height:125.9pt" o:ole="">
                  <v:imagedata r:id="rId5" o:title=""/>
                </v:shape>
                <o:OLEObject Type="Embed" ProgID="PBrush" ShapeID="_x0000_i1097" DrawAspect="Content" ObjectID="_1777405080" r:id="rId6"/>
              </w:object>
            </w:r>
          </w:p>
        </w:tc>
        <w:tc>
          <w:tcPr>
            <w:tcW w:w="2976" w:type="dxa"/>
            <w:vAlign w:val="bottom"/>
          </w:tcPr>
          <w:p>
            <w:pPr>
              <w:widowControl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Глушко Анна Федорі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098" type="#_x0000_t75" style="width:268.2pt;height:111.15pt" o:ole="">
                  <v:imagedata r:id="rId7" o:title=""/>
                </v:shape>
                <o:OLEObject Type="Embed" ProgID="Equation.DSMT4" ShapeID="_x0000_i1098" DrawAspect="Content" ObjectID="_1777405081" r:id="rId8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емченко Катерина Серг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979" w:dyaOrig="1784">
                <v:shape id="_x0000_i1099" type="#_x0000_t75" style="width:298.95pt;height:89.25pt" o:ole="">
                  <v:imagedata r:id="rId9" o:title=""/>
                </v:shape>
                <o:OLEObject Type="Embed" ProgID="Equation.DSMT4" ShapeID="_x0000_i1099" DrawAspect="Content" ObjectID="_1777405082" r:id="rId1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Жувак</w:t>
            </w:r>
            <w:proofErr w:type="spellEnd"/>
            <w:r>
              <w:rPr>
                <w:sz w:val="28"/>
                <w:szCs w:val="28"/>
              </w:rPr>
              <w:t xml:space="preserve"> Матвій Дмит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00" type="#_x0000_t75" style="width:250.95pt;height:122.95pt" o:ole="">
                  <v:imagedata r:id="rId11" o:title=""/>
                </v:shape>
                <o:OLEObject Type="Embed" ProgID="Equation.DSMT4" ShapeID="_x0000_i1100" DrawAspect="Content" ObjectID="_1777405083" r:id="rId1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Ігонов</w:t>
            </w:r>
            <w:proofErr w:type="spellEnd"/>
            <w:r>
              <w:rPr>
                <w:sz w:val="28"/>
                <w:szCs w:val="28"/>
              </w:rPr>
              <w:t xml:space="preserve"> Артем Олександ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80" w:dyaOrig="2340">
                <v:shape id="_x0000_i1101" type="#_x0000_t75" style="width:253.9pt;height:117.05pt" o:ole="">
                  <v:imagedata r:id="rId13" o:title=""/>
                </v:shape>
                <o:OLEObject Type="Embed" ProgID="Equation.DSMT4" ShapeID="_x0000_i1101" DrawAspect="Content" ObjectID="_1777405084" r:id="rId1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аламурза</w:t>
            </w:r>
            <w:proofErr w:type="spellEnd"/>
            <w:r>
              <w:rPr>
                <w:sz w:val="28"/>
                <w:szCs w:val="28"/>
              </w:rPr>
              <w:t xml:space="preserve"> Георгій Олександ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5280" w:dyaOrig="2400">
                <v:shape id="_x0000_i1102" type="#_x0000_t75" style="width:264pt;height:120pt" o:ole="">
                  <v:imagedata r:id="rId15" o:title=""/>
                </v:shape>
                <o:OLEObject Type="Embed" ProgID="PBrush" ShapeID="_x0000_i1102" DrawAspect="Content" ObjectID="_1777405085" r:id="rId16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урбацький</w:t>
            </w:r>
            <w:proofErr w:type="spellEnd"/>
            <w:r>
              <w:rPr>
                <w:sz w:val="28"/>
                <w:szCs w:val="28"/>
              </w:rPr>
              <w:t xml:space="preserve"> Владислав Дмит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60" w:dyaOrig="2130">
                <v:shape id="_x0000_i1103" type="#_x0000_t75" style="width:228.2pt;height:106.55pt" o:ole="">
                  <v:imagedata r:id="rId17" o:title=""/>
                </v:shape>
                <o:OLEObject Type="Embed" ProgID="PBrush" ShapeID="_x0000_i1103" DrawAspect="Content" ObjectID="_1777405086" r:id="rId18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тяш Роман Іг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665" w:dyaOrig="2415">
                <v:shape id="_x0000_i1104" type="#_x0000_t75" style="width:233.25pt;height:120.85pt" o:ole="">
                  <v:imagedata r:id="rId19" o:title=""/>
                </v:shape>
                <o:OLEObject Type="Embed" ProgID="PBrush" ShapeID="_x0000_i1104" DrawAspect="Content" ObjectID="_1777405087" r:id="rId2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Оганнесян</w:t>
            </w:r>
            <w:proofErr w:type="spellEnd"/>
            <w:r>
              <w:rPr>
                <w:sz w:val="28"/>
                <w:szCs w:val="28"/>
              </w:rPr>
              <w:t xml:space="preserve"> Гарік </w:t>
            </w:r>
            <w:proofErr w:type="spellStart"/>
            <w:r>
              <w:rPr>
                <w:sz w:val="28"/>
                <w:szCs w:val="28"/>
              </w:rPr>
              <w:t>Паруйрович</w:t>
            </w:r>
            <w:proofErr w:type="spellEnd"/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30" w:dyaOrig="1815">
                <v:shape id="_x0000_i1105" type="#_x0000_t75" style="width:226.55pt;height:90.95pt" o:ole="">
                  <v:imagedata r:id="rId21" o:title=""/>
                </v:shape>
                <o:OLEObject Type="Embed" ProgID="PBrush" ShapeID="_x0000_i1105" DrawAspect="Content" ObjectID="_1777405088" r:id="rId2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далка Анна Сергіївна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05" w:dyaOrig="1785">
                <v:shape id="_x0000_i1106" type="#_x0000_t75" style="width:215.15pt;height:89.25pt" o:ole="">
                  <v:imagedata r:id="rId23" o:title=""/>
                </v:shape>
                <o:OLEObject Type="Embed" ProgID="PBrush" ShapeID="_x0000_i1106" DrawAspect="Content" ObjectID="_1777405089" r:id="rId2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нич Назарій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07" type="#_x0000_t75" style="width:250.95pt;height:122.95pt" o:ole="">
                  <v:imagedata r:id="rId11" o:title=""/>
                </v:shape>
                <o:OLEObject Type="Embed" ProgID="Equation.DSMT4" ShapeID="_x0000_i1107" DrawAspect="Content" ObjectID="_1777405090" r:id="rId25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Перевозник</w:t>
            </w:r>
            <w:proofErr w:type="spellEnd"/>
            <w:r>
              <w:rPr>
                <w:sz w:val="28"/>
                <w:szCs w:val="28"/>
              </w:rPr>
              <w:t xml:space="preserve"> Назар Вітал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65" w:dyaOrig="2460">
                <v:shape id="_x0000_i1108" type="#_x0000_t75" style="width:218.1pt;height:122.95pt" o:ole="">
                  <v:imagedata r:id="rId26" o:title=""/>
                </v:shape>
                <o:OLEObject Type="Embed" ProgID="PBrush" ShapeID="_x0000_i1108" DrawAspect="Content" ObjectID="_1777405091" r:id="rId27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Пизін</w:t>
            </w:r>
            <w:proofErr w:type="spellEnd"/>
            <w:r>
              <w:rPr>
                <w:sz w:val="28"/>
                <w:szCs w:val="28"/>
              </w:rPr>
              <w:t xml:space="preserve"> Данило </w:t>
            </w:r>
            <w:proofErr w:type="spellStart"/>
            <w:r>
              <w:rPr>
                <w:sz w:val="28"/>
                <w:szCs w:val="28"/>
              </w:rPr>
              <w:t>Вячеславович</w:t>
            </w:r>
            <w:proofErr w:type="spellEnd"/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245" w:dyaOrig="1680">
                <v:shape id="_x0000_i1109" type="#_x0000_t75" style="width:212.2pt;height:84.2pt" o:ole="">
                  <v:imagedata r:id="rId28" o:title=""/>
                </v:shape>
                <o:OLEObject Type="Embed" ProgID="PBrush" ShapeID="_x0000_i1109" DrawAspect="Content" ObjectID="_1777405092" r:id="rId29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Пількевич</w:t>
            </w:r>
            <w:proofErr w:type="spellEnd"/>
            <w:r>
              <w:rPr>
                <w:sz w:val="28"/>
                <w:szCs w:val="28"/>
              </w:rPr>
              <w:t xml:space="preserve"> Владислав Вікт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40" w:dyaOrig="1875">
                <v:shape id="_x0000_i1110" type="#_x0000_t75" style="width:221.9pt;height:93.9pt" o:ole="">
                  <v:imagedata r:id="rId30" o:title=""/>
                </v:shape>
                <o:OLEObject Type="Embed" ProgID="PBrush" ShapeID="_x0000_i1110" DrawAspect="Content" ObjectID="_1777405093" r:id="rId31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копенко </w:t>
            </w:r>
            <w:proofErr w:type="spellStart"/>
            <w:r>
              <w:rPr>
                <w:sz w:val="28"/>
                <w:szCs w:val="28"/>
              </w:rPr>
              <w:t>Кирил</w:t>
            </w:r>
            <w:proofErr w:type="spellEnd"/>
            <w:r>
              <w:rPr>
                <w:sz w:val="28"/>
                <w:szCs w:val="28"/>
              </w:rPr>
              <w:t xml:space="preserve"> Ю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80" w:dyaOrig="1665">
                <v:shape id="_x0000_i1111" type="#_x0000_t75" style="width:218.95pt;height:83.35pt" o:ole="">
                  <v:imagedata r:id="rId32" o:title=""/>
                </v:shape>
                <o:OLEObject Type="Embed" ProgID="PBrush" ShapeID="_x0000_i1111" DrawAspect="Content" ObjectID="_1777405094" r:id="rId33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Ракоїд</w:t>
            </w:r>
            <w:proofErr w:type="spellEnd"/>
            <w:r>
              <w:rPr>
                <w:sz w:val="28"/>
                <w:szCs w:val="28"/>
              </w:rPr>
              <w:t xml:space="preserve"> Андрій Іг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20" w:dyaOrig="1665">
                <v:shape id="_x0000_i1112" type="#_x0000_t75" style="width:245.9pt;height:83.35pt" o:ole="">
                  <v:imagedata r:id="rId34" o:title=""/>
                </v:shape>
                <o:OLEObject Type="Embed" ProgID="PBrush" ShapeID="_x0000_i1112" DrawAspect="Content" ObjectID="_1777405095" r:id="rId35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Степанченко</w:t>
            </w:r>
            <w:proofErr w:type="spellEnd"/>
            <w:r>
              <w:rPr>
                <w:sz w:val="28"/>
                <w:szCs w:val="28"/>
              </w:rPr>
              <w:t xml:space="preserve"> Степан Ю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545" w:dyaOrig="2025">
                <v:shape id="_x0000_i1113" type="#_x0000_t75" style="width:227.35pt;height:101.05pt" o:ole="">
                  <v:imagedata r:id="rId36" o:title=""/>
                </v:shape>
                <o:OLEObject Type="Embed" ProgID="PBrush" ShapeID="_x0000_i1113" DrawAspect="Content" ObjectID="_1777405096" r:id="rId37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убота Денис Іго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395" w:dyaOrig="1935">
                <v:shape id="_x0000_i1114" type="#_x0000_t75" style="width:219.8pt;height:96.85pt" o:ole="">
                  <v:imagedata r:id="rId38" o:title=""/>
                </v:shape>
                <o:OLEObject Type="Embed" ProgID="PBrush" ShapeID="_x0000_i1114" DrawAspect="Content" ObjectID="_1777405097" r:id="rId39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юкало Володимир Володимир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020" w:dyaOrig="2460">
                <v:shape id="_x0000_i1115" type="#_x0000_t75" style="width:250.95pt;height:122.95pt" o:ole="">
                  <v:imagedata r:id="rId11" o:title=""/>
                </v:shape>
                <o:OLEObject Type="Embed" ProgID="Equation.DSMT4" ShapeID="_x0000_i1115" DrawAspect="Content" ObjectID="_1777405098" r:id="rId40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Цяк</w:t>
            </w:r>
            <w:proofErr w:type="spellEnd"/>
            <w:r>
              <w:rPr>
                <w:sz w:val="28"/>
                <w:szCs w:val="28"/>
              </w:rPr>
              <w:t xml:space="preserve"> Олег Павл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950" w:dyaOrig="2010">
                <v:shape id="_x0000_i1116" type="#_x0000_t75" style="width:247.6pt;height:100.65pt" o:ole="">
                  <v:imagedata r:id="rId41" o:title=""/>
                </v:shape>
                <o:OLEObject Type="Embed" ProgID="PBrush" ShapeID="_x0000_i1116" DrawAspect="Content" ObjectID="_1777405099" r:id="rId42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евченко Ростислав Андр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455" w:dyaOrig="2205">
                <v:shape id="_x0000_i1117" type="#_x0000_t75" style="width:222.75pt;height:110.3pt" o:ole="">
                  <v:imagedata r:id="rId43" o:title=""/>
                </v:shape>
                <o:OLEObject Type="Embed" ProgID="PBrush" ShapeID="_x0000_i1117" DrawAspect="Content" ObjectID="_1777405100" r:id="rId44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ульга Матвій Максим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object w:dxaOrig="4725" w:dyaOrig="2250">
                <v:shape id="_x0000_i1118" type="#_x0000_t75" style="width:236.2pt;height:112.4pt" o:ole="">
                  <v:imagedata r:id="rId45" o:title=""/>
                </v:shape>
                <o:OLEObject Type="Embed" ProgID="PBrush" ShapeID="_x0000_i1118" DrawAspect="Content" ObjectID="_1777405101" r:id="rId46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Якубовський Максим Віталійович</w:t>
            </w:r>
          </w:p>
        </w:tc>
      </w:tr>
      <w:tr>
        <w:trPr>
          <w:trHeight w:val="522"/>
        </w:trPr>
        <w:tc>
          <w:tcPr>
            <w:tcW w:w="881" w:type="dxa"/>
          </w:tcPr>
          <w:p>
            <w:pPr>
              <w:widowControl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42"/>
              </w:tabs>
              <w:spacing w:after="200"/>
              <w:ind w:left="142" w:firstLine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95" w:type="dxa"/>
          </w:tcPr>
          <w:p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53"/>
                <w:szCs w:val="53"/>
                <w:vertAlign w:val="subscript"/>
              </w:rPr>
              <w:object w:dxaOrig="5366" w:dyaOrig="2220">
                <v:shape id="_x0000_i1119" type="#_x0000_t75" style="width:268.2pt;height:111.15pt" o:ole="">
                  <v:imagedata r:id="rId7" o:title=""/>
                </v:shape>
                <o:OLEObject Type="Embed" ProgID="Equation.DSMT4" ShapeID="_x0000_i1119" DrawAspect="Content" ObjectID="_1777405102" r:id="rId47"/>
              </w:object>
            </w:r>
          </w:p>
        </w:tc>
        <w:tc>
          <w:tcPr>
            <w:tcW w:w="2976" w:type="dxa"/>
            <w:vAlign w:val="bottom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Ярошенко Вікторія Олександрівна</w:t>
            </w:r>
          </w:p>
        </w:tc>
      </w:tr>
    </w:tbl>
    <w:p>
      <w:pPr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</w:p>
    <w:p/>
    <w:sectPr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Helvetica Neue">
    <w:altName w:val="Times New Roman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D526C8"/>
    <w:multiLevelType w:val="multilevel"/>
    <w:tmpl w:val="DBBA244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F7A322F-F5A0-4756-879B-814F960FC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pPr>
      <w:widowControl w:val="0"/>
      <w:spacing w:after="0" w:line="240" w:lineRule="auto"/>
    </w:pPr>
    <w:rPr>
      <w:rFonts w:ascii="Helvetica Neue" w:eastAsia="Helvetica Neue" w:hAnsi="Helvetica Neue" w:cs="Helvetica Neue"/>
      <w:color w:val="000000"/>
      <w:sz w:val="24"/>
      <w:szCs w:val="24"/>
      <w:lang w:eastAsia="uk-UA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widowControl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5.png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png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image" Target="media/image19.png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978</Words>
  <Characters>559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ya</dc:creator>
  <cp:keywords/>
  <dc:description/>
  <cp:lastModifiedBy>Tanya</cp:lastModifiedBy>
  <cp:revision>1</cp:revision>
  <dcterms:created xsi:type="dcterms:W3CDTF">2024-05-16T19:48:00Z</dcterms:created>
  <dcterms:modified xsi:type="dcterms:W3CDTF">2024-05-16T19:51:00Z</dcterms:modified>
</cp:coreProperties>
</file>